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74D5C2" w14:textId="77777777" w:rsidR="00A041C9" w:rsidRDefault="00A041C9" w:rsidP="00A041C9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3D7573" wp14:editId="32CF9F02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8" name="Hexago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D1235ED" w14:textId="77777777" w:rsidR="00A041C9" w:rsidRPr="0078756D" w:rsidRDefault="00A041C9" w:rsidP="00A041C9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3D7573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8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" adj="2530" fillcolor="#d8d8d8 [2732]" strokecolor="#a5a5a5 [2092]" strokeweight="1pt">
                <v:textbox>
                  <w:txbxContent>
                    <w:p w14:paraId="4D1235ED" w14:textId="77777777" w:rsidR="00A041C9" w:rsidRPr="0078756D" w:rsidRDefault="00A041C9" w:rsidP="00A041C9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1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2: Phân số bằng nhau </w:t>
      </w:r>
    </w:p>
    <w:tbl>
      <w:tblPr>
        <w:tblStyle w:val="TableGrid"/>
        <w:tblW w:w="9169" w:type="dxa"/>
        <w:tblLook w:val="04A0" w:firstRow="1" w:lastRow="0" w:firstColumn="1" w:lastColumn="0" w:noHBand="0" w:noVBand="1"/>
      </w:tblPr>
      <w:tblGrid>
        <w:gridCol w:w="1401"/>
        <w:gridCol w:w="1513"/>
        <w:gridCol w:w="1404"/>
        <w:gridCol w:w="639"/>
        <w:gridCol w:w="1404"/>
        <w:gridCol w:w="1404"/>
        <w:gridCol w:w="1404"/>
      </w:tblGrid>
      <w:tr w:rsidR="00A041C9" w14:paraId="42879998" w14:textId="77777777" w:rsidTr="00E82EE4">
        <w:tc>
          <w:tcPr>
            <w:tcW w:w="1401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37395688" w14:textId="77777777" w:rsidR="00A041C9" w:rsidRDefault="00A041C9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20" w14:anchorId="280A9C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pt" o:ole="">
                  <v:imagedata r:id="rId4" o:title=""/>
                </v:shape>
                <o:OLEObject Type="Embed" ProgID="Equation.DSMT4" ShapeID="_x0000_i1025" DrawAspect="Content" ObjectID="_1673876186" r:id="rId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513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2DB97E31" w14:textId="77777777" w:rsidR="00A041C9" w:rsidRDefault="00A041C9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20" w14:anchorId="3A30D8A6">
                <v:shape id="_x0000_i1026" type="#_x0000_t75" style="width:12pt;height:31pt" o:ole="">
                  <v:imagedata r:id="rId6" o:title=""/>
                </v:shape>
                <o:OLEObject Type="Embed" ProgID="Equation.DSMT4" ShapeID="_x0000_i1026" DrawAspect="Content" ObjectID="_1673876187" r:id="rId7"/>
              </w:object>
            </w: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402AEF06" w14:textId="77777777" w:rsidR="00A041C9" w:rsidRDefault="00A041C9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20" w14:anchorId="7EF436A3">
                <v:shape id="_x0000_i1027" type="#_x0000_t75" style="width:12pt;height:31pt" o:ole="">
                  <v:imagedata r:id="rId8" o:title=""/>
                </v:shape>
                <o:OLEObject Type="Embed" ProgID="Equation.DSMT4" ShapeID="_x0000_i1027" DrawAspect="Content" ObjectID="_1673876188" r:id="rId9"/>
              </w:object>
            </w:r>
          </w:p>
        </w:tc>
        <w:tc>
          <w:tcPr>
            <w:tcW w:w="639" w:type="dxa"/>
            <w:vMerge w:val="restart"/>
            <w:tcBorders>
              <w:top w:val="dotted" w:sz="4" w:space="0" w:color="FFFFFF" w:themeColor="background1"/>
              <w:left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4A208F1F" w14:textId="77777777" w:rsidR="00A041C9" w:rsidRDefault="00A041C9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5E1F7F36" w14:textId="77777777" w:rsidR="00A041C9" w:rsidRDefault="00A041C9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color w:val="000000" w:themeColor="text1"/>
                <w:position w:val="-24"/>
              </w:rPr>
              <w:object w:dxaOrig="220" w:dyaOrig="620" w14:anchorId="79E0FF5A">
                <v:shape id="_x0000_i1028" type="#_x0000_t75" style="width:11pt;height:31pt" o:ole="">
                  <v:imagedata r:id="rId10" o:title=""/>
                </v:shape>
                <o:OLEObject Type="Embed" ProgID="Equation.DSMT4" ShapeID="_x0000_i1028" DrawAspect="Content" ObjectID="_1673876189" r:id="rId1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79602A7B" w14:textId="77777777" w:rsidR="00A041C9" w:rsidRDefault="00A041C9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20" w14:anchorId="47B10E84">
                <v:shape id="_x0000_i1029" type="#_x0000_t75" style="width:12pt;height:31pt" o:ole="">
                  <v:imagedata r:id="rId12" o:title=""/>
                </v:shape>
                <o:OLEObject Type="Embed" ProgID="Equation.DSMT4" ShapeID="_x0000_i1029" DrawAspect="Content" ObjectID="_1673876190" r:id="rId13"/>
              </w:object>
            </w: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794AB827" w14:textId="77777777" w:rsidR="00A041C9" w:rsidRDefault="00A041C9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color w:val="000000" w:themeColor="text1"/>
                <w:position w:val="-24"/>
              </w:rPr>
              <w:object w:dxaOrig="320" w:dyaOrig="620" w14:anchorId="6E86AA4D">
                <v:shape id="_x0000_i1030" type="#_x0000_t75" style="width:16pt;height:31pt" o:ole="">
                  <v:imagedata r:id="rId14" o:title=""/>
                </v:shape>
                <o:OLEObject Type="Embed" ProgID="Equation.DSMT4" ShapeID="_x0000_i1030" DrawAspect="Content" ObjectID="_1673876191" r:id="rId15"/>
              </w:object>
            </w:r>
          </w:p>
        </w:tc>
      </w:tr>
      <w:tr w:rsidR="00A041C9" w14:paraId="70F6A28D" w14:textId="77777777" w:rsidTr="00E82EE4">
        <w:tc>
          <w:tcPr>
            <w:tcW w:w="1401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671C2592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noProof/>
                <w:color w:val="000000" w:themeColor="text1"/>
              </w:rPr>
              <w:drawing>
                <wp:inline distT="0" distB="0" distL="0" distR="0" wp14:anchorId="6213EE96" wp14:editId="31B4C8AF">
                  <wp:extent cx="720000" cy="720000"/>
                  <wp:effectExtent l="0" t="0" r="4445" b="4445"/>
                  <wp:docPr id="514" name="Picture 5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0000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3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3DDA4B93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noProof/>
                <w:color w:val="000000" w:themeColor="text1"/>
              </w:rPr>
              <w:drawing>
                <wp:inline distT="0" distB="0" distL="0" distR="0" wp14:anchorId="7F83B364" wp14:editId="7A861104">
                  <wp:extent cx="720000" cy="720000"/>
                  <wp:effectExtent l="0" t="0" r="4445" b="4445"/>
                  <wp:docPr id="515" name="Picture 5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0000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7A9211B4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noProof/>
                <w:color w:val="000000" w:themeColor="text1"/>
              </w:rPr>
              <w:drawing>
                <wp:inline distT="0" distB="0" distL="0" distR="0" wp14:anchorId="0447B2E1" wp14:editId="4DA60EEB">
                  <wp:extent cx="720000" cy="720000"/>
                  <wp:effectExtent l="0" t="0" r="4445" b="4445"/>
                  <wp:docPr id="517" name="Picture 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0000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9" w:type="dxa"/>
            <w:vMerge/>
            <w:tcBorders>
              <w:left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50BE1549" w14:textId="77777777" w:rsidR="00A041C9" w:rsidRPr="0057387B" w:rsidRDefault="00A041C9" w:rsidP="00E82EE4">
            <w:pPr>
              <w:rPr>
                <w:rFonts w:ascii="Palatino Linotype" w:hAnsi="Palatino Linotype"/>
                <w:noProof/>
                <w:color w:val="000000" w:themeColor="text1"/>
              </w:rPr>
            </w:pP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274364C4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57387B">
              <w:rPr>
                <w:rFonts w:ascii="Palatino Linotype" w:hAnsi="Palatino Linotype"/>
                <w:noProof/>
                <w:color w:val="000000" w:themeColor="text1"/>
              </w:rPr>
              <w:drawing>
                <wp:inline distT="0" distB="0" distL="0" distR="0" wp14:anchorId="76973B83" wp14:editId="22D3113E">
                  <wp:extent cx="720000" cy="720000"/>
                  <wp:effectExtent l="0" t="0" r="4445" b="4445"/>
                  <wp:docPr id="518" name="Picture 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0000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538135" w:themeColor="accent6" w:themeShade="BF"/>
            </w:tcBorders>
          </w:tcPr>
          <w:p w14:paraId="5F7D8579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E75698">
              <w:rPr>
                <w:rFonts w:ascii="Palatino Linotype" w:hAnsi="Palatino Linotype"/>
                <w:noProof/>
                <w:color w:val="000000" w:themeColor="text1"/>
              </w:rPr>
              <w:drawing>
                <wp:inline distT="0" distB="0" distL="0" distR="0" wp14:anchorId="16494CB8" wp14:editId="1510F67A">
                  <wp:extent cx="720000" cy="720000"/>
                  <wp:effectExtent l="0" t="0" r="4445" b="4445"/>
                  <wp:docPr id="519" name="Picture 5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0000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04" w:type="dxa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538135" w:themeColor="accent6" w:themeShade="BF"/>
              <w:right w:val="dotted" w:sz="4" w:space="0" w:color="70AD47" w:themeColor="accent6"/>
            </w:tcBorders>
          </w:tcPr>
          <w:p w14:paraId="6D765DBA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E75698">
              <w:rPr>
                <w:rFonts w:ascii="Palatino Linotype" w:hAnsi="Palatino Linotype"/>
                <w:noProof/>
                <w:color w:val="000000" w:themeColor="text1"/>
              </w:rPr>
              <w:drawing>
                <wp:inline distT="0" distB="0" distL="0" distR="0" wp14:anchorId="46CC72AC" wp14:editId="2C580DD9">
                  <wp:extent cx="720000" cy="720000"/>
                  <wp:effectExtent l="0" t="0" r="4445" b="4445"/>
                  <wp:docPr id="520" name="Picture 5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0000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041C9" w14:paraId="6B7C589C" w14:textId="77777777" w:rsidTr="00E82EE4">
        <w:tc>
          <w:tcPr>
            <w:tcW w:w="4318" w:type="dxa"/>
            <w:gridSpan w:val="3"/>
            <w:tcBorders>
              <w:top w:val="dotted" w:sz="4" w:space="0" w:color="538135" w:themeColor="accent6" w:themeShade="BF"/>
              <w:left w:val="dotted" w:sz="4" w:space="0" w:color="70AD47" w:themeColor="accent6"/>
              <w:bottom w:val="dotted" w:sz="4" w:space="0" w:color="70AD47" w:themeColor="accent6"/>
              <w:right w:val="dotted" w:sz="4" w:space="0" w:color="538135" w:themeColor="accent6" w:themeShade="BF"/>
            </w:tcBorders>
          </w:tcPr>
          <w:p w14:paraId="40C6F056" w14:textId="77777777" w:rsidR="00A041C9" w:rsidRPr="0057387B" w:rsidRDefault="00A041C9" w:rsidP="00E82EE4">
            <w:pPr>
              <w:jc w:val="center"/>
              <w:rPr>
                <w:rFonts w:ascii="Palatino Linotype" w:hAnsi="Palatino Linotype"/>
                <w:noProof/>
                <w:color w:val="000000" w:themeColor="text1"/>
              </w:rPr>
            </w:pPr>
            <w:r w:rsidRPr="0057387B">
              <w:rPr>
                <w:rFonts w:ascii="Palatino Linotype" w:hAnsi="Palatino Linotype"/>
                <w:noProof/>
                <w:color w:val="000000" w:themeColor="text1"/>
                <w:position w:val="-24"/>
              </w:rPr>
              <w:object w:dxaOrig="1020" w:dyaOrig="620" w14:anchorId="3F404FB2">
                <v:shape id="_x0000_i1031" type="#_x0000_t75" style="width:51pt;height:31pt" o:ole="">
                  <v:imagedata r:id="rId22" o:title=""/>
                </v:shape>
                <o:OLEObject Type="Embed" ProgID="Equation.DSMT4" ShapeID="_x0000_i1031" DrawAspect="Content" ObjectID="_1673876192" r:id="rId23"/>
              </w:object>
            </w:r>
          </w:p>
        </w:tc>
        <w:tc>
          <w:tcPr>
            <w:tcW w:w="639" w:type="dxa"/>
            <w:vMerge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FFFFFF" w:themeColor="background1"/>
              <w:right w:val="dotted" w:sz="4" w:space="0" w:color="538135" w:themeColor="accent6" w:themeShade="BF"/>
            </w:tcBorders>
          </w:tcPr>
          <w:p w14:paraId="2AFEE97C" w14:textId="77777777" w:rsidR="00A041C9" w:rsidRDefault="00A041C9" w:rsidP="00E82EE4">
            <w:pPr>
              <w:jc w:val="center"/>
              <w:rPr>
                <w:rFonts w:ascii="Palatino Linotype" w:hAnsi="Palatino Linotype"/>
                <w:noProof/>
                <w:color w:val="000000" w:themeColor="text1"/>
              </w:rPr>
            </w:pPr>
          </w:p>
        </w:tc>
        <w:tc>
          <w:tcPr>
            <w:tcW w:w="4212" w:type="dxa"/>
            <w:gridSpan w:val="3"/>
            <w:tcBorders>
              <w:top w:val="dotted" w:sz="4" w:space="0" w:color="538135" w:themeColor="accent6" w:themeShade="BF"/>
              <w:left w:val="dotted" w:sz="4" w:space="0" w:color="538135" w:themeColor="accent6" w:themeShade="BF"/>
              <w:bottom w:val="dotted" w:sz="4" w:space="0" w:color="70AD47" w:themeColor="accent6"/>
              <w:right w:val="dotted" w:sz="4" w:space="0" w:color="70AD47" w:themeColor="accent6"/>
            </w:tcBorders>
          </w:tcPr>
          <w:p w14:paraId="10501683" w14:textId="77777777" w:rsidR="00A041C9" w:rsidRDefault="00A041C9" w:rsidP="00E82EE4">
            <w:pPr>
              <w:jc w:val="center"/>
              <w:rPr>
                <w:rFonts w:ascii="Palatino Linotype" w:hAnsi="Palatino Linotype"/>
                <w:noProof/>
                <w:color w:val="000000" w:themeColor="text1"/>
              </w:rPr>
            </w:pPr>
            <w:r w:rsidRPr="0057387B">
              <w:rPr>
                <w:rFonts w:ascii="Palatino Linotype" w:hAnsi="Palatino Linotype"/>
                <w:noProof/>
                <w:color w:val="000000" w:themeColor="text1"/>
                <w:position w:val="-24"/>
              </w:rPr>
              <w:object w:dxaOrig="1100" w:dyaOrig="620" w14:anchorId="213E4618">
                <v:shape id="_x0000_i1032" type="#_x0000_t75" style="width:55pt;height:31pt" o:ole="">
                  <v:imagedata r:id="rId24" o:title=""/>
                </v:shape>
                <o:OLEObject Type="Embed" ProgID="Equation.DSMT4" ShapeID="_x0000_i1032" DrawAspect="Content" ObjectID="_1673876193" r:id="rId25"/>
              </w:object>
            </w:r>
          </w:p>
        </w:tc>
      </w:tr>
    </w:tbl>
    <w:p w14:paraId="1C603B48" w14:textId="77777777" w:rsidR="00A041C9" w:rsidRDefault="00A041C9" w:rsidP="00A041C9">
      <w:pPr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color w:val="0000CC"/>
          <w:u w:val="single"/>
        </w:rPr>
        <w:t>Bài 1:</w:t>
      </w:r>
      <w:r>
        <w:rPr>
          <w:rFonts w:ascii="Palatino Linotype" w:hAnsi="Palatino Linotype"/>
          <w:b/>
          <w:color w:val="0000CC"/>
        </w:rPr>
        <w:t xml:space="preserve">  </w:t>
      </w:r>
      <w:r w:rsidRPr="00AE69F1">
        <w:rPr>
          <w:rFonts w:ascii="Palatino Linotype" w:hAnsi="Palatino Linotype"/>
          <w:color w:val="000000" w:themeColor="text1"/>
        </w:rPr>
        <w:t>Điền vào ô trống để được các phân số bằng nhau</w:t>
      </w:r>
    </w:p>
    <w:p w14:paraId="32CEEE22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DD7AC0">
        <w:rPr>
          <w:rFonts w:ascii="Palatino Linotype" w:hAnsi="Palatino Linotype"/>
          <w:color w:val="000000" w:themeColor="text1"/>
          <w:position w:val="-30"/>
        </w:rPr>
        <w:object w:dxaOrig="3360" w:dyaOrig="740" w14:anchorId="6D13C5CE">
          <v:shape id="_x0000_i1033" type="#_x0000_t75" style="width:168pt;height:37pt" o:ole="">
            <v:imagedata r:id="rId26" o:title=""/>
          </v:shape>
          <o:OLEObject Type="Embed" ProgID="Equation.DSMT4" ShapeID="_x0000_i1033" DrawAspect="Content" ObjectID="_1673876194" r:id="rId27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Pr="00DD7AC0">
        <w:rPr>
          <w:rFonts w:ascii="Palatino Linotype" w:hAnsi="Palatino Linotype"/>
          <w:color w:val="000000" w:themeColor="text1"/>
          <w:position w:val="-30"/>
        </w:rPr>
        <w:object w:dxaOrig="3800" w:dyaOrig="740" w14:anchorId="2A986DCB">
          <v:shape id="_x0000_i1034" type="#_x0000_t75" style="width:190pt;height:37pt" o:ole="">
            <v:imagedata r:id="rId28" o:title=""/>
          </v:shape>
          <o:OLEObject Type="Embed" ProgID="Equation.DSMT4" ShapeID="_x0000_i1034" DrawAspect="Content" ObjectID="_1673876195" r:id="rId29"/>
        </w:object>
      </w:r>
    </w:p>
    <w:p w14:paraId="479251F0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Pr="00DD7AC0">
        <w:rPr>
          <w:rFonts w:ascii="Palatino Linotype" w:hAnsi="Palatino Linotype"/>
          <w:color w:val="000000" w:themeColor="text1"/>
          <w:position w:val="-30"/>
        </w:rPr>
        <w:object w:dxaOrig="3980" w:dyaOrig="740" w14:anchorId="34B8C543">
          <v:shape id="_x0000_i1035" type="#_x0000_t75" style="width:199pt;height:37pt" o:ole="">
            <v:imagedata r:id="rId30" o:title=""/>
          </v:shape>
          <o:OLEObject Type="Embed" ProgID="Equation.DSMT4" ShapeID="_x0000_i1035" DrawAspect="Content" ObjectID="_1673876196" r:id="rId31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d) </w:t>
      </w:r>
      <w:r w:rsidRPr="00DD7AC0">
        <w:rPr>
          <w:rFonts w:ascii="Palatino Linotype" w:hAnsi="Palatino Linotype"/>
          <w:color w:val="000000" w:themeColor="text1"/>
          <w:position w:val="-30"/>
        </w:rPr>
        <w:object w:dxaOrig="4080" w:dyaOrig="740" w14:anchorId="2F745DE1">
          <v:shape id="_x0000_i1036" type="#_x0000_t75" style="width:204pt;height:37pt" o:ole="">
            <v:imagedata r:id="rId32" o:title=""/>
          </v:shape>
          <o:OLEObject Type="Embed" ProgID="Equation.DSMT4" ShapeID="_x0000_i1036" DrawAspect="Content" ObjectID="_1673876197" r:id="rId33"/>
        </w:object>
      </w:r>
    </w:p>
    <w:p w14:paraId="535E37E2" w14:textId="77777777" w:rsidR="00A041C9" w:rsidRPr="00AE69F1" w:rsidRDefault="00A041C9" w:rsidP="00A041C9">
      <w:pPr>
        <w:rPr>
          <w:rFonts w:ascii="Palatino Linotype" w:hAnsi="Palatino Linotype"/>
          <w:color w:val="000000" w:themeColor="text1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2</w:t>
      </w:r>
      <w:r w:rsidRPr="0013251E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>Tìm các số tự nhiên n sao cho phân số sau có giá trị là một số nguyê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A041C9" w14:paraId="7CCD391B" w14:textId="77777777" w:rsidTr="00E82EE4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6092AED1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Pr="00AE69F1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20" w14:anchorId="1E423F9B">
                <v:shape id="_x0000_i1660" type="#_x0000_t75" style="width:12pt;height:31pt" o:ole="">
                  <v:imagedata r:id="rId34" o:title=""/>
                </v:shape>
                <o:OLEObject Type="Embed" ProgID="Equation.DSMT4" ShapeID="_x0000_i1660" DrawAspect="Content" ObjectID="_1673876198" r:id="rId3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76498055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AE69F1">
              <w:rPr>
                <w:rFonts w:ascii="Palatino Linotype" w:hAnsi="Palatino Linotype"/>
                <w:color w:val="000000" w:themeColor="text1"/>
                <w:position w:val="-24"/>
              </w:rPr>
              <w:object w:dxaOrig="560" w:dyaOrig="620" w14:anchorId="6E8EDFFE">
                <v:shape id="_x0000_i1661" type="#_x0000_t75" style="width:28pt;height:31pt" o:ole="">
                  <v:imagedata r:id="rId36" o:title=""/>
                </v:shape>
                <o:OLEObject Type="Embed" ProgID="Equation.DSMT4" ShapeID="_x0000_i1661" DrawAspect="Content" ObjectID="_1673876199" r:id="rId3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A041C9" w14:paraId="1FF9EDEB" w14:textId="77777777" w:rsidTr="00E82EE4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6814C74E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02ED6FA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33B18B76" w14:textId="77777777" w:rsidTr="00E82EE4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2291395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CE120BC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1F2A4A1A" w14:textId="77777777" w:rsidTr="00E82EE4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D400C6D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D299447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1A7C7AAE" w14:textId="77777777" w:rsidTr="00E82EE4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46986E9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F696CB7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1199E286" w14:textId="77777777" w:rsidTr="00E82EE4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47B22A7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2ED3868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5793E228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3</w:t>
      </w:r>
      <w:r w:rsidRPr="0013251E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 xml:space="preserve">Viết tập hợp A các số tự nhiên n biết rằng: </w:t>
      </w:r>
      <w:r w:rsidRPr="00AE69F1">
        <w:rPr>
          <w:rFonts w:ascii="Palatino Linotype" w:hAnsi="Palatino Linotype"/>
          <w:color w:val="000000" w:themeColor="text1"/>
          <w:position w:val="-24"/>
        </w:rPr>
        <w:object w:dxaOrig="1219" w:dyaOrig="620" w14:anchorId="7A34066F">
          <v:shape id="_x0000_i1662" type="#_x0000_t75" style="width:61pt;height:31pt" o:ole="">
            <v:imagedata r:id="rId38" o:title=""/>
          </v:shape>
          <o:OLEObject Type="Embed" ProgID="Equation.DSMT4" ShapeID="_x0000_i1662" DrawAspect="Content" ObjectID="_1673876200" r:id="rId39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14:paraId="5F57EA34" w14:textId="77777777" w:rsidR="00A041C9" w:rsidRPr="00AE69F1" w:rsidRDefault="00A041C9" w:rsidP="00A041C9">
      <w:pPr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.</w:t>
      </w:r>
    </w:p>
    <w:p w14:paraId="4AC0A648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5BB7E661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4</w:t>
      </w:r>
      <w:r w:rsidRPr="0013251E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 xml:space="preserve">Tìm </w:t>
      </w:r>
      <w:proofErr w:type="gramStart"/>
      <w:r>
        <w:rPr>
          <w:rFonts w:ascii="Palatino Linotype" w:hAnsi="Palatino Linotype"/>
          <w:color w:val="000000" w:themeColor="text1"/>
        </w:rPr>
        <w:t>x ;</w:t>
      </w:r>
      <w:proofErr w:type="gramEnd"/>
      <w:r>
        <w:rPr>
          <w:rFonts w:ascii="Palatino Linotype" w:hAnsi="Palatino Linotype"/>
          <w:color w:val="000000" w:themeColor="text1"/>
        </w:rPr>
        <w:t xml:space="preserve"> y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15"/>
        <w:gridCol w:w="3129"/>
        <w:gridCol w:w="3334"/>
      </w:tblGrid>
      <w:tr w:rsidR="00A041C9" w14:paraId="27DC12B0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390E095B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a)  </w:t>
            </w:r>
            <w:r w:rsidRPr="00AE69F1">
              <w:rPr>
                <w:rFonts w:ascii="Palatino Linotype" w:hAnsi="Palatino Linotype"/>
                <w:color w:val="000000" w:themeColor="text1"/>
                <w:position w:val="-24"/>
              </w:rPr>
              <w:object w:dxaOrig="760" w:dyaOrig="620" w14:anchorId="38E7D792">
                <v:shape id="_x0000_i1663" type="#_x0000_t75" style="width:38pt;height:31pt" o:ole="">
                  <v:imagedata r:id="rId40" o:title=""/>
                </v:shape>
                <o:OLEObject Type="Embed" ProgID="Equation.DSMT4" ShapeID="_x0000_i1663" DrawAspect="Content" ObjectID="_1673876201" r:id="rId4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6A89B409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b)  </w:t>
            </w:r>
            <w:r w:rsidRPr="00AE69F1">
              <w:rPr>
                <w:rFonts w:ascii="Palatino Linotype" w:hAnsi="Palatino Linotype"/>
                <w:color w:val="000000" w:themeColor="text1"/>
                <w:position w:val="-24"/>
              </w:rPr>
              <w:object w:dxaOrig="859" w:dyaOrig="620" w14:anchorId="3145D0A2">
                <v:shape id="_x0000_i1664" type="#_x0000_t75" style="width:43pt;height:31pt" o:ole="">
                  <v:imagedata r:id="rId42" o:title=""/>
                </v:shape>
                <o:OLEObject Type="Embed" ProgID="Equation.DSMT4" ShapeID="_x0000_i1664" DrawAspect="Content" ObjectID="_1673876202" r:id="rId4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3FCC9E27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 </w:t>
            </w:r>
            <w:r w:rsidRPr="00AE69F1">
              <w:rPr>
                <w:rFonts w:ascii="Palatino Linotype" w:hAnsi="Palatino Linotype"/>
                <w:color w:val="000000" w:themeColor="text1"/>
                <w:position w:val="-28"/>
              </w:rPr>
              <w:object w:dxaOrig="1040" w:dyaOrig="660" w14:anchorId="5E61B376">
                <v:shape id="_x0000_i1665" type="#_x0000_t75" style="width:52pt;height:33pt" o:ole="">
                  <v:imagedata r:id="rId44" o:title=""/>
                </v:shape>
                <o:OLEObject Type="Embed" ProgID="Equation.DSMT4" ShapeID="_x0000_i1665" DrawAspect="Content" ObjectID="_1673876203" r:id="rId4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A041C9" w14:paraId="1350FB36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40C5BF95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7D538234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7B7053F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0F46A969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24C1F85F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40621F5E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F5A1E3C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5F9E904B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24DDCACF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6BBA1A5F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D92B109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3F7BE143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611267E8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1A29273E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7D347F2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A041C9" w14:paraId="48EEDA5E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0E7D92B9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02726C59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AB33B17" w14:textId="77777777" w:rsidR="00A041C9" w:rsidRDefault="00A041C9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137DFA9B" w14:textId="6303BECF" w:rsidR="00A041C9" w:rsidRDefault="00A041C9">
      <w:pPr>
        <w:rPr>
          <w:rFonts w:ascii="VNI-Viettay" w:hAnsi="VNI-Viettay"/>
          <w:b/>
          <w:color w:val="0000CC"/>
        </w:rPr>
      </w:pPr>
    </w:p>
    <w:p w14:paraId="0E3C200B" w14:textId="21AA0B3D" w:rsidR="00A041C9" w:rsidRDefault="00A041C9" w:rsidP="00A041C9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917FDBF" wp14:editId="386E5FE7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1" name="Hexago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B27F5E7" w14:textId="77777777" w:rsidR="00A041C9" w:rsidRPr="0078756D" w:rsidRDefault="00A041C9" w:rsidP="00A041C9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17FDBF" id="Hexagon 1" o:spid="_x0000_s1027" type="#_x0000_t9" style="position:absolute;left:0;text-align:left;margin-left:-6.95pt;margin-top:-31.9pt;width:82.35pt;height:38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" adj="2530" fillcolor="#d8d8d8 [2732]" strokecolor="#a5a5a5 [2092]" strokeweight="1pt">
                <v:textbox>
                  <w:txbxContent>
                    <w:p w14:paraId="2B27F5E7" w14:textId="77777777" w:rsidR="00A041C9" w:rsidRPr="0078756D" w:rsidRDefault="00A041C9" w:rsidP="00A041C9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2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2: Tính chất cơ bản của phân số </w:t>
      </w:r>
    </w:p>
    <w:p w14:paraId="33A5FBF2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D6200BF" wp14:editId="33C3ABCE">
                <wp:simplePos x="0" y="0"/>
                <wp:positionH relativeFrom="column">
                  <wp:posOffset>2176145</wp:posOffset>
                </wp:positionH>
                <wp:positionV relativeFrom="paragraph">
                  <wp:posOffset>328295</wp:posOffset>
                </wp:positionV>
                <wp:extent cx="1743075" cy="1752600"/>
                <wp:effectExtent l="0" t="0" r="28575" b="1905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1752600"/>
                          <a:chOff x="0" y="0"/>
                          <a:chExt cx="1743075" cy="1752600"/>
                        </a:xfrm>
                      </wpg:grpSpPr>
                      <wps:wsp>
                        <wps:cNvPr id="16" name="Arc 16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Rectangle 17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0B4D6C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Arc 18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Rectangle 19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2ECA23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Rectangle 20"/>
                        <wps:cNvSpPr/>
                        <wps:spPr>
                          <a:xfrm>
                            <a:off x="0" y="533400"/>
                            <a:ext cx="438150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8D7857" w14:textId="77777777" w:rsidR="00A041C9" w:rsidRPr="004A74EB" w:rsidRDefault="00A041C9" w:rsidP="00A041C9">
                              <w:pPr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480" w:dyaOrig="620" w14:anchorId="42E1A541">
                                  <v:shape id="_x0000_i1683" type="#_x0000_t75" style="width:24pt;height:31pt" o:ole="">
                                    <v:imagedata r:id="rId46" o:title=""/>
                                  </v:shape>
                                  <o:OLEObject Type="Embed" ProgID="Equation.DSMT4" ShapeID="_x0000_i1683" DrawAspect="Content" ObjectID="_1673876221" r:id="rId47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Rectangle 21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7102A6D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840543">
                                <w:rPr>
                                  <w:color w:val="FF0000"/>
                                  <w:position w:val="-30"/>
                                </w:rPr>
                                <w:object w:dxaOrig="360" w:dyaOrig="680" w14:anchorId="051B6577">
                                  <v:shape id="_x0000_i1684" type="#_x0000_t75" style="width:20pt;height:37pt" o:ole="">
                                    <v:imagedata r:id="rId48" o:title=""/>
                                  </v:shape>
                                  <o:OLEObject Type="Embed" ProgID="Equation.DSMT4" ShapeID="_x0000_i1684" DrawAspect="Content" ObjectID="_1673876222" r:id="rId4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6200BF" id="Group 15" o:spid="_x0000_s1028" style="position:absolute;margin-left:171.35pt;margin-top:25.85pt;width:137.25pt;height:138pt;z-index:251662336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">
                <v:shape id="Arc 16" o:spid="_x0000_s1029" style="position:absolute;left:2000;top:1333;width:13240;height:13049;visibility:visible;mso-wrap-style:square;v-text-anchor:middle" coordsize="1323975,130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color="white [3201]" strokecolor="black [3200]" strokeweight="1pt">
                  <v:stroke joinstyle="miter"/>
                  <v:path arrowok="t" o:connecttype="custom" o:connectlocs="3791,722187;295196,109310;969112,74468;1323977,652463" o:connectangles="0,0,0,0"/>
                </v:shape>
                <v:rect id="Rectangle 17" o:spid="_x0000_s1030" style="position:absolute;left:6096;width:4762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" fillcolor="white [3201]" strokecolor="black [3200]" strokeweight="1pt">
                  <v:textbox>
                    <w:txbxContent>
                      <w:p w14:paraId="300B4D6C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:</w:t>
                        </w:r>
                      </w:p>
                    </w:txbxContent>
                  </v:textbox>
                </v:rect>
                <v:shape id="Arc 18" o:spid="_x0000_s1031" style="position:absolute;left:2000;top:6381;width:13240;height:9525;rotation:180;visibility:visible;mso-wrap-style:square;v-text-anchor:middle" coordsize="1323975,952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color="white [3201]" strokecolor="black [3200]" strokeweight="1pt">
                  <v:stroke joinstyle="miter"/>
                  <v:path arrowok="t" o:connecttype="custom" o:connectlocs="7062,545628;372708,47879;898366,31396;1323977,476250" o:connectangles="0,0,0,0"/>
                </v:shape>
                <v:rect id="Rectangle 19" o:spid="_x0000_s1032" style="position:absolute;left:6191;top:13716;width:4667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" fillcolor="white [3201]" strokecolor="black [3200]" strokeweight="1pt">
                  <v:textbox>
                    <w:txbxContent>
                      <w:p w14:paraId="472ECA23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:</w:t>
                        </w:r>
                      </w:p>
                    </w:txbxContent>
                  </v:textbox>
                </v:rect>
                <v:rect id="Rectangle 20" o:spid="_x0000_s1033" style="position:absolute;top:5334;width:4381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" fillcolor="white [3201]" strokecolor="black [3200]" strokeweight="1pt">
                  <v:textbox>
                    <w:txbxContent>
                      <w:p w14:paraId="658D7857" w14:textId="77777777" w:rsidR="00A041C9" w:rsidRPr="004A74EB" w:rsidRDefault="00A041C9" w:rsidP="00A041C9">
                        <w:pPr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480" w:dyaOrig="620" w14:anchorId="42E1A541">
                            <v:shape id="_x0000_i1683" type="#_x0000_t75" style="width:24pt;height:31pt" o:ole="">
                              <v:imagedata r:id="rId46" o:title=""/>
                            </v:shape>
                            <o:OLEObject Type="Embed" ProgID="Equation.DSMT4" ShapeID="_x0000_i1683" DrawAspect="Content" ObjectID="_1673876221" r:id="rId50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1" o:spid="_x0000_s1034" style="position:absolute;left:13811;top:5905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" fillcolor="white [3201]" strokecolor="black [3200]" strokeweight="1pt">
                  <v:textbox>
                    <w:txbxContent>
                      <w:p w14:paraId="07102A6D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840543">
                          <w:rPr>
                            <w:color w:val="FF0000"/>
                            <w:position w:val="-30"/>
                          </w:rPr>
                          <w:object w:dxaOrig="360" w:dyaOrig="680" w14:anchorId="051B6577">
                            <v:shape id="_x0000_i1684" type="#_x0000_t75" style="width:20pt;height:37pt" o:ole="">
                              <v:imagedata r:id="rId48" o:title=""/>
                            </v:shape>
                            <o:OLEObject Type="Embed" ProgID="Equation.DSMT4" ShapeID="_x0000_i1684" DrawAspect="Content" ObjectID="_1673876222" r:id="rId51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4A2C098" wp14:editId="22C3815B">
                <wp:simplePos x="0" y="0"/>
                <wp:positionH relativeFrom="column">
                  <wp:posOffset>175895</wp:posOffset>
                </wp:positionH>
                <wp:positionV relativeFrom="paragraph">
                  <wp:posOffset>299720</wp:posOffset>
                </wp:positionV>
                <wp:extent cx="1743075" cy="1752600"/>
                <wp:effectExtent l="0" t="0" r="28575" b="19050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1752600"/>
                          <a:chOff x="0" y="0"/>
                          <a:chExt cx="1743075" cy="1752600"/>
                        </a:xfrm>
                      </wpg:grpSpPr>
                      <wps:wsp>
                        <wps:cNvPr id="3" name="Arc 3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ectangle 6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31B1B4B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.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Arc 11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Rectangle 13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2CBF9F32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Rectangle 9"/>
                        <wps:cNvSpPr/>
                        <wps:spPr>
                          <a:xfrm>
                            <a:off x="0" y="53340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7715F7F0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240" w:dyaOrig="620" w14:anchorId="2DCB9B6A">
                                  <v:shape id="_x0000_i1685" type="#_x0000_t75" style="width:12pt;height:31pt" o:ole="">
                                    <v:imagedata r:id="rId52" o:title=""/>
                                  </v:shape>
                                  <o:OLEObject Type="Embed" ProgID="Equation.DSMT4" ShapeID="_x0000_i1685" DrawAspect="Content" ObjectID="_1673876223" r:id="rId53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Rectangle 7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AE0925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A2C098" id="Group 14" o:spid="_x0000_s1035" style="position:absolute;margin-left:13.85pt;margin-top:23.6pt;width:137.25pt;height:138pt;z-index:251661312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">
                <v:shape id="Arc 3" o:spid="_x0000_s1036" style="position:absolute;left:2000;top:1333;width:13240;height:13049;visibility:visible;mso-wrap-style:square;v-text-anchor:middle" coordsize="1323975,130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ed="f" strokecolor="#4472c4 [3204]" strokeweight=".5pt">
                  <v:stroke joinstyle="miter"/>
                  <v:path arrowok="t" o:connecttype="custom" o:connectlocs="3791,722187;295196,109310;969112,74468;1323977,652463" o:connectangles="0,0,0,0"/>
                </v:shape>
                <v:rect id="Rectangle 6" o:spid="_x0000_s1037" style="position:absolute;left:6096;width:4762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" fillcolor="white [3212]" strokecolor="#1f3763 [1604]" strokeweight="1pt">
                  <v:textbox>
                    <w:txbxContent>
                      <w:p w14:paraId="131B1B4B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. 3</w:t>
                        </w:r>
                      </w:p>
                    </w:txbxContent>
                  </v:textbox>
                </v:rect>
                <v:shape id="Arc 11" o:spid="_x0000_s1038" style="position:absolute;left:2000;top:6381;width:13240;height:9525;rotation:180;visibility:visible;mso-wrap-style:square;v-text-anchor:middle" coordsize="1323975,952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ed="f" strokecolor="#4472c4 [3204]" strokeweight=".5pt">
                  <v:stroke joinstyle="miter"/>
                  <v:path arrowok="t" o:connecttype="custom" o:connectlocs="7062,545628;372708,47879;898366,31396;1323977,476250" o:connectangles="0,0,0,0"/>
                </v:shape>
                <v:rect id="Rectangle 13" o:spid="_x0000_s1039" style="position:absolute;left:6191;top:13716;width:4667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" fillcolor="white [3212]" strokecolor="#1f3763 [1604]" strokeweight="1pt">
                  <v:textbox>
                    <w:txbxContent>
                      <w:p w14:paraId="2CBF9F32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.3</w:t>
                        </w:r>
                      </w:p>
                    </w:txbxContent>
                  </v:textbox>
                </v:rect>
                <v:rect id="Rectangle 9" o:spid="_x0000_s1040" style="position:absolute;top:5334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" fillcolor="white [3212]" strokecolor="#1f3763 [1604]" strokeweight="1pt">
                  <v:textbox>
                    <w:txbxContent>
                      <w:p w14:paraId="7715F7F0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240" w:dyaOrig="620" w14:anchorId="2DCB9B6A">
                            <v:shape id="_x0000_i1685" type="#_x0000_t75" style="width:12pt;height:31pt" o:ole="">
                              <v:imagedata r:id="rId52" o:title=""/>
                            </v:shape>
                            <o:OLEObject Type="Embed" ProgID="Equation.DSMT4" ShapeID="_x0000_i1685" DrawAspect="Content" ObjectID="_1673876223" r:id="rId54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" o:spid="_x0000_s1041" style="position:absolute;left:13811;top:5905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" fillcolor="white [3212]" strokecolor="#1f3763 [1604]" strokeweight="1pt">
                  <v:textbox>
                    <w:txbxContent>
                      <w:p w14:paraId="3FAE0925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1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>Điền vào ô trống phép tính và các số để được kết quả đúng.</w:t>
      </w:r>
    </w:p>
    <w:p w14:paraId="01BF445E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1463688" wp14:editId="3DA6DB45">
                <wp:simplePos x="0" y="0"/>
                <wp:positionH relativeFrom="column">
                  <wp:posOffset>4108450</wp:posOffset>
                </wp:positionH>
                <wp:positionV relativeFrom="paragraph">
                  <wp:posOffset>15240</wp:posOffset>
                </wp:positionV>
                <wp:extent cx="1743075" cy="1752600"/>
                <wp:effectExtent l="0" t="0" r="28575" b="1905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1752600"/>
                          <a:chOff x="0" y="0"/>
                          <a:chExt cx="1743075" cy="1752600"/>
                        </a:xfrm>
                      </wpg:grpSpPr>
                      <wps:wsp>
                        <wps:cNvPr id="23" name="Arc 23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Rectangle 24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110E6AD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Arc 25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Rectangle 26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11E34E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Rectangle 27"/>
                        <wps:cNvSpPr/>
                        <wps:spPr>
                          <a:xfrm>
                            <a:off x="0" y="533400"/>
                            <a:ext cx="361950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EE184ED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240" w:dyaOrig="620" w14:anchorId="7A8441E9">
                                  <v:shape id="_x0000_i1686" type="#_x0000_t75" style="width:12pt;height:31pt" o:ole="">
                                    <v:imagedata r:id="rId55" o:title=""/>
                                  </v:shape>
                                  <o:OLEObject Type="Embed" ProgID="Equation.DSMT4" ShapeID="_x0000_i1686" DrawAspect="Content" ObjectID="_1673876224" r:id="rId56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Rectangle 28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5F13314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320" w:dyaOrig="680" w14:anchorId="01604985">
                                  <v:shape id="_x0000_i1687" type="#_x0000_t75" style="width:17pt;height:37pt" o:ole="">
                                    <v:imagedata r:id="rId57" o:title=""/>
                                  </v:shape>
                                  <o:OLEObject Type="Embed" ProgID="Equation.DSMT4" ShapeID="_x0000_i1687" DrawAspect="Content" ObjectID="_1673876225" r:id="rId5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1463688" id="Group 22" o:spid="_x0000_s1042" style="position:absolute;margin-left:323.5pt;margin-top:1.2pt;width:137.25pt;height:138pt;z-index:251663360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">
                <v:shape id="Arc 23" o:spid="_x0000_s1043" style="position:absolute;left:2000;top:1333;width:13240;height:13049;visibility:visible;mso-wrap-style:square;v-text-anchor:middle" coordsize="1323975,130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color="white [3201]" strokecolor="#ed7d31 [3205]" strokeweight="1pt">
                  <v:stroke joinstyle="miter"/>
                  <v:path arrowok="t" o:connecttype="custom" o:connectlocs="3791,722187;295196,109310;969112,74468;1323977,652463" o:connectangles="0,0,0,0"/>
                </v:shape>
                <v:rect id="Rectangle 24" o:spid="_x0000_s1044" style="position:absolute;left:6096;width:4762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" fillcolor="white [3201]" strokecolor="#ed7d31 [3205]" strokeweight="1pt">
                  <v:textbox>
                    <w:txbxContent>
                      <w:p w14:paraId="6110E6AD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.</w:t>
                        </w:r>
                      </w:p>
                    </w:txbxContent>
                  </v:textbox>
                </v:rect>
                <v:shape id="Arc 25" o:spid="_x0000_s1045" style="position:absolute;left:2000;top:6381;width:13240;height:9525;rotation:180;visibility:visible;mso-wrap-style:square;v-text-anchor:middle" coordsize="1323975,952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color="white [3201]" strokecolor="#ed7d31 [3205]" strokeweight="1pt">
                  <v:stroke joinstyle="miter"/>
                  <v:path arrowok="t" o:connecttype="custom" o:connectlocs="7062,545628;372708,47879;898366,31396;1323977,476250" o:connectangles="0,0,0,0"/>
                </v:shape>
                <v:rect id="Rectangle 26" o:spid="_x0000_s1046" style="position:absolute;left:6191;top:13716;width:4667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" fillcolor="white [3201]" strokecolor="#ed7d31 [3205]" strokeweight="1pt">
                  <v:textbox>
                    <w:txbxContent>
                      <w:p w14:paraId="0811E34E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.</w:t>
                        </w:r>
                      </w:p>
                    </w:txbxContent>
                  </v:textbox>
                </v:rect>
                <v:rect id="Rectangle 27" o:spid="_x0000_s1047" style="position:absolute;top:5334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" fillcolor="white [3201]" strokecolor="#ed7d31 [3205]" strokeweight="1pt">
                  <v:textbox>
                    <w:txbxContent>
                      <w:p w14:paraId="3EE184ED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240" w:dyaOrig="620" w14:anchorId="7A8441E9">
                            <v:shape id="_x0000_i1686" type="#_x0000_t75" style="width:12pt;height:31pt" o:ole="">
                              <v:imagedata r:id="rId55" o:title=""/>
                            </v:shape>
                            <o:OLEObject Type="Embed" ProgID="Equation.DSMT4" ShapeID="_x0000_i1686" DrawAspect="Content" ObjectID="_1673876224" r:id="rId59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8" o:spid="_x0000_s1048" style="position:absolute;left:13811;top:5905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" fillcolor="white [3201]" strokecolor="#ed7d31 [3205]" strokeweight="1pt">
                  <v:textbox>
                    <w:txbxContent>
                      <w:p w14:paraId="65F13314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320" w:dyaOrig="680" w14:anchorId="01604985">
                            <v:shape id="_x0000_i1687" type="#_x0000_t75" style="width:17pt;height:37pt" o:ole="">
                              <v:imagedata r:id="rId57" o:title=""/>
                            </v:shape>
                            <o:OLEObject Type="Embed" ProgID="Equation.DSMT4" ShapeID="_x0000_i1687" DrawAspect="Content" ObjectID="_1673876225" r:id="rId60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21AE6846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3AE2F9A8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309083AA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3317DE3C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35B57698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 w:rsidRPr="00840543"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536B411" wp14:editId="5EA6CD63">
                <wp:simplePos x="0" y="0"/>
                <wp:positionH relativeFrom="column">
                  <wp:posOffset>3810</wp:posOffset>
                </wp:positionH>
                <wp:positionV relativeFrom="paragraph">
                  <wp:posOffset>267335</wp:posOffset>
                </wp:positionV>
                <wp:extent cx="1743075" cy="1752600"/>
                <wp:effectExtent l="0" t="0" r="28575" b="1905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1752600"/>
                          <a:chOff x="-1" y="0"/>
                          <a:chExt cx="1743076" cy="1752600"/>
                        </a:xfrm>
                      </wpg:grpSpPr>
                      <wps:wsp>
                        <wps:cNvPr id="30" name="Arc 30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Rectangle 31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60C2CA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2" name="Arc 512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3" name="Rectangle 513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D5A908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6" name="Rectangle 516"/>
                        <wps:cNvSpPr/>
                        <wps:spPr>
                          <a:xfrm>
                            <a:off x="-1" y="533400"/>
                            <a:ext cx="466725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E7C425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480" w:dyaOrig="620" w14:anchorId="3FA69D27">
                                  <v:shape id="_x0000_i1688" type="#_x0000_t75" style="width:24pt;height:31pt" o:ole="">
                                    <v:imagedata r:id="rId61" o:title=""/>
                                  </v:shape>
                                  <o:OLEObject Type="Embed" ProgID="Equation.DSMT4" ShapeID="_x0000_i1688" DrawAspect="Content" ObjectID="_1673876226" r:id="rId62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1" name="Rectangle 521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D1AB60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320" w:dyaOrig="680" w14:anchorId="1BE3521C">
                                  <v:shape id="_x0000_i1689" type="#_x0000_t75" style="width:17pt;height:37pt" o:ole="">
                                    <v:imagedata r:id="rId63" o:title=""/>
                                  </v:shape>
                                  <o:OLEObject Type="Embed" ProgID="Equation.DSMT4" ShapeID="_x0000_i1689" DrawAspect="Content" ObjectID="_1673876227" r:id="rId6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36B411" id="Group 29" o:spid="_x0000_s1049" style="position:absolute;margin-left:.3pt;margin-top:21.05pt;width:137.25pt;height:138pt;z-index:251664384" coordorigin="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">
                <v:shape id="Arc 30" o:spid="_x0000_s1050" style="position:absolute;left:2000;top:1333;width:13240;height:13049;visibility:visible;mso-wrap-style:square;v-text-anchor:middle" coordsize="1323975,130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color="white [3201]" strokecolor="#ed7d31 [3205]" strokeweight="1pt">
                  <v:stroke joinstyle="miter"/>
                  <v:path arrowok="t" o:connecttype="custom" o:connectlocs="3791,722187;295196,109310;969112,74468;1323977,652463" o:connectangles="0,0,0,0"/>
                </v:shape>
                <v:rect id="Rectangle 31" o:spid="_x0000_s1051" style="position:absolute;left:6096;width:4762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" fillcolor="white [3201]" strokecolor="#ed7d31 [3205]" strokeweight="1pt">
                  <v:textbox>
                    <w:txbxContent>
                      <w:p w14:paraId="7760C2CA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  <v:shape id="Arc 512" o:spid="_x0000_s1052" style="position:absolute;left:2000;top:6381;width:13240;height:9525;rotation:180;visibility:visible;mso-wrap-style:square;v-text-anchor:middle" coordsize="1323975,952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color="white [3201]" strokecolor="#ed7d31 [3205]" strokeweight="1pt">
                  <v:stroke joinstyle="miter"/>
                  <v:path arrowok="t" o:connecttype="custom" o:connectlocs="7062,545628;372708,47879;898366,31396;1323977,476250" o:connectangles="0,0,0,0"/>
                </v:shape>
                <v:rect id="Rectangle 513" o:spid="_x0000_s1053" style="position:absolute;left:6191;top:13716;width:4667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" fillcolor="white [3201]" strokecolor="#ed7d31 [3205]" strokeweight="1pt">
                  <v:textbox>
                    <w:txbxContent>
                      <w:p w14:paraId="4ED5A908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  <v:rect id="Rectangle 516" o:spid="_x0000_s1054" style="position:absolute;top:5334;width:4667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" fillcolor="white [3201]" strokecolor="#ed7d31 [3205]" strokeweight="1pt">
                  <v:textbox>
                    <w:txbxContent>
                      <w:p w14:paraId="75E7C425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480" w:dyaOrig="620" w14:anchorId="3FA69D27">
                            <v:shape id="_x0000_i1688" type="#_x0000_t75" style="width:24pt;height:31pt" o:ole="">
                              <v:imagedata r:id="rId61" o:title=""/>
                            </v:shape>
                            <o:OLEObject Type="Embed" ProgID="Equation.DSMT4" ShapeID="_x0000_i1688" DrawAspect="Content" ObjectID="_1673876226" r:id="rId65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21" o:spid="_x0000_s1055" style="position:absolute;left:13811;top:5905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" fillcolor="white [3201]" strokecolor="#ed7d31 [3205]" strokeweight="1pt">
                  <v:textbox>
                    <w:txbxContent>
                      <w:p w14:paraId="7AD1AB60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320" w:dyaOrig="680" w14:anchorId="1BE3521C">
                            <v:shape id="_x0000_i1689" type="#_x0000_t75" style="width:17pt;height:37pt" o:ole="">
                              <v:imagedata r:id="rId63" o:title=""/>
                            </v:shape>
                            <o:OLEObject Type="Embed" ProgID="Equation.DSMT4" ShapeID="_x0000_i1689" DrawAspect="Content" ObjectID="_1673876227" r:id="rId66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40543"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022274E" wp14:editId="794ABB17">
                <wp:simplePos x="0" y="0"/>
                <wp:positionH relativeFrom="column">
                  <wp:posOffset>2000250</wp:posOffset>
                </wp:positionH>
                <wp:positionV relativeFrom="paragraph">
                  <wp:posOffset>319405</wp:posOffset>
                </wp:positionV>
                <wp:extent cx="1743075" cy="1752600"/>
                <wp:effectExtent l="0" t="0" r="28575" b="19050"/>
                <wp:wrapNone/>
                <wp:docPr id="522" name="Group 5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1752600"/>
                          <a:chOff x="0" y="0"/>
                          <a:chExt cx="1743075" cy="1752600"/>
                        </a:xfrm>
                      </wpg:grpSpPr>
                      <wps:wsp>
                        <wps:cNvPr id="523" name="Arc 523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4" name="Rectangle 524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50517084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5" name="Arc 525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6" name="Rectangle 526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0F66F515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7" name="Rectangle 527"/>
                        <wps:cNvSpPr/>
                        <wps:spPr>
                          <a:xfrm>
                            <a:off x="0" y="53340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D409264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360" w:dyaOrig="620" w14:anchorId="31441E06">
                                  <v:shape id="_x0000_i1690" type="#_x0000_t75" style="width:18pt;height:31pt" o:ole="">
                                    <v:imagedata r:id="rId67" o:title=""/>
                                  </v:shape>
                                  <o:OLEObject Type="Embed" ProgID="Equation.DSMT4" ShapeID="_x0000_i1690" DrawAspect="Content" ObjectID="_1673876228" r:id="rId68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8" name="Rectangle 528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1C294C93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360" w:dyaOrig="680" w14:anchorId="22D33873">
                                  <v:shape id="_x0000_i1691" type="#_x0000_t75" style="width:20pt;height:37pt" o:ole="">
                                    <v:imagedata r:id="rId69" o:title=""/>
                                  </v:shape>
                                  <o:OLEObject Type="Embed" ProgID="Equation.DSMT4" ShapeID="_x0000_i1691" DrawAspect="Content" ObjectID="_1673876229" r:id="rId7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022274E" id="Group 522" o:spid="_x0000_s1056" style="position:absolute;margin-left:157.5pt;margin-top:25.15pt;width:137.25pt;height:138pt;z-index:251665408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">
                <v:shape id="Arc 523" o:spid="_x0000_s1057" style="position:absolute;left:2000;top:1333;width:13240;height:13049;visibility:visible;mso-wrap-style:square;v-text-anchor:middle" coordsize="1323975,130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ed="f" strokecolor="#4472c4 [3204]" strokeweight=".5pt">
                  <v:stroke joinstyle="miter"/>
                  <v:path arrowok="t" o:connecttype="custom" o:connectlocs="3791,722187;295196,109310;969112,74468;1323977,652463" o:connectangles="0,0,0,0"/>
                </v:shape>
                <v:rect id="Rectangle 524" o:spid="_x0000_s1058" style="position:absolute;left:6096;width:4762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" fillcolor="white [3212]" strokecolor="#1f3763 [1604]" strokeweight="1pt">
                  <v:textbox>
                    <w:txbxContent>
                      <w:p w14:paraId="50517084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  <v:shape id="Arc 525" o:spid="_x0000_s1059" style="position:absolute;left:2000;top:6381;width:13240;height:9525;rotation:180;visibility:visible;mso-wrap-style:square;v-text-anchor:middle" coordsize="1323975,952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ed="f" strokecolor="#4472c4 [3204]" strokeweight=".5pt">
                  <v:stroke joinstyle="miter"/>
                  <v:path arrowok="t" o:connecttype="custom" o:connectlocs="7062,545628;372708,47879;898366,31396;1323977,476250" o:connectangles="0,0,0,0"/>
                </v:shape>
                <v:rect id="Rectangle 526" o:spid="_x0000_s1060" style="position:absolute;left:6191;top:13716;width:4667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" fillcolor="white [3212]" strokecolor="#1f3763 [1604]" strokeweight="1pt">
                  <v:textbox>
                    <w:txbxContent>
                      <w:p w14:paraId="0F66F515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  <v:rect id="Rectangle 527" o:spid="_x0000_s1061" style="position:absolute;top:5334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" fillcolor="white [3212]" strokecolor="#1f3763 [1604]" strokeweight="1pt">
                  <v:textbox>
                    <w:txbxContent>
                      <w:p w14:paraId="1D409264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360" w:dyaOrig="620" w14:anchorId="31441E06">
                            <v:shape id="_x0000_i1690" type="#_x0000_t75" style="width:18pt;height:31pt" o:ole="">
                              <v:imagedata r:id="rId67" o:title=""/>
                            </v:shape>
                            <o:OLEObject Type="Embed" ProgID="Equation.DSMT4" ShapeID="_x0000_i1690" DrawAspect="Content" ObjectID="_1673876228" r:id="rId71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28" o:spid="_x0000_s1062" style="position:absolute;left:13811;top:5905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" fillcolor="white [3212]" strokecolor="#1f3763 [1604]" strokeweight="1pt">
                  <v:textbox>
                    <w:txbxContent>
                      <w:p w14:paraId="1C294C93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360" w:dyaOrig="680" w14:anchorId="22D33873">
                            <v:shape id="_x0000_i1691" type="#_x0000_t75" style="width:20pt;height:37pt" o:ole="">
                              <v:imagedata r:id="rId69" o:title=""/>
                            </v:shape>
                            <o:OLEObject Type="Embed" ProgID="Equation.DSMT4" ShapeID="_x0000_i1691" DrawAspect="Content" ObjectID="_1673876229" r:id="rId72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0D93740C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 w:rsidRPr="00840543"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2F866CE" wp14:editId="4E8CB3A5">
                <wp:simplePos x="0" y="0"/>
                <wp:positionH relativeFrom="column">
                  <wp:posOffset>3931701</wp:posOffset>
                </wp:positionH>
                <wp:positionV relativeFrom="paragraph">
                  <wp:posOffset>60040</wp:posOffset>
                </wp:positionV>
                <wp:extent cx="1743075" cy="1752600"/>
                <wp:effectExtent l="0" t="0" r="28575" b="19050"/>
                <wp:wrapNone/>
                <wp:docPr id="529" name="Group 5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1752600"/>
                          <a:chOff x="0" y="0"/>
                          <a:chExt cx="1743075" cy="1752600"/>
                        </a:xfrm>
                      </wpg:grpSpPr>
                      <wps:wsp>
                        <wps:cNvPr id="530" name="Arc 530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1" name="Rectangle 531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FDEDA25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2" name="Arc 532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3" name="Rectangle 533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EE5D0A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4" name="Rectangle 534"/>
                        <wps:cNvSpPr/>
                        <wps:spPr>
                          <a:xfrm>
                            <a:off x="0" y="533400"/>
                            <a:ext cx="433552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755A7B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480" w:dyaOrig="620" w14:anchorId="578C8273">
                                  <v:shape id="_x0000_i1692" type="#_x0000_t75" style="width:24pt;height:31pt" o:ole="">
                                    <v:imagedata r:id="rId73" o:title=""/>
                                  </v:shape>
                                  <o:OLEObject Type="Embed" ProgID="Equation.DSMT4" ShapeID="_x0000_i1692" DrawAspect="Content" ObjectID="_1673876230" r:id="rId74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5" name="Rectangle 535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81EA717" w14:textId="77777777" w:rsidR="00A041C9" w:rsidRPr="004A74EB" w:rsidRDefault="00A041C9" w:rsidP="00A041C9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0F3FD9">
                                <w:rPr>
                                  <w:color w:val="FF0000"/>
                                  <w:position w:val="-30"/>
                                </w:rPr>
                                <w:object w:dxaOrig="340" w:dyaOrig="680" w14:anchorId="247BB014">
                                  <v:shape id="_x0000_i1693" type="#_x0000_t75" style="width:19pt;height:37pt" o:ole="">
                                    <v:imagedata r:id="rId75" o:title=""/>
                                  </v:shape>
                                  <o:OLEObject Type="Embed" ProgID="Equation.DSMT4" ShapeID="_x0000_i1693" DrawAspect="Content" ObjectID="_1673876231" r:id="rId7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F866CE" id="Group 529" o:spid="_x0000_s1063" style="position:absolute;margin-left:309.6pt;margin-top:4.75pt;width:137.25pt;height:138pt;z-index:251666432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">
                <v:shape id="Arc 530" o:spid="_x0000_s1064" style="position:absolute;left:2000;top:1333;width:13240;height:13049;visibility:visible;mso-wrap-style:square;v-text-anchor:middle" coordsize="1323975,1304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color="white [3201]" strokecolor="black [3200]" strokeweight="1pt">
                  <v:stroke joinstyle="miter"/>
                  <v:path arrowok="t" o:connecttype="custom" o:connectlocs="3791,722187;295196,109310;969112,74468;1323977,652463" o:connectangles="0,0,0,0"/>
                </v:shape>
                <v:rect id="Rectangle 531" o:spid="_x0000_s1065" style="position:absolute;left:6096;width:4762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" fillcolor="white [3201]" strokecolor="black [3200]" strokeweight="1pt">
                  <v:textbox>
                    <w:txbxContent>
                      <w:p w14:paraId="6FDEDA25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  <v:shape id="Arc 532" o:spid="_x0000_s1066" style="position:absolute;left:2000;top:6381;width:13240;height:9525;rotation:180;visibility:visible;mso-wrap-style:square;v-text-anchor:middle" coordsize="1323975,952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color="white [3201]" strokecolor="black [3200]" strokeweight="1pt">
                  <v:stroke joinstyle="miter"/>
                  <v:path arrowok="t" o:connecttype="custom" o:connectlocs="7062,545628;372708,47879;898366,31396;1323977,476250" o:connectangles="0,0,0,0"/>
                </v:shape>
                <v:rect id="Rectangle 533" o:spid="_x0000_s1067" style="position:absolute;left:6191;top:13716;width:4667;height:3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" fillcolor="white [3201]" strokecolor="black [3200]" strokeweight="1pt">
                  <v:textbox>
                    <w:txbxContent>
                      <w:p w14:paraId="30EE5D0A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  <v:rect id="Rectangle 534" o:spid="_x0000_s1068" style="position:absolute;top:5334;width:4335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" fillcolor="white [3201]" strokecolor="black [3200]" strokeweight="1pt">
                  <v:textbox>
                    <w:txbxContent>
                      <w:p w14:paraId="44755A7B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480" w:dyaOrig="620" w14:anchorId="578C8273">
                            <v:shape id="_x0000_i1692" type="#_x0000_t75" style="width:24pt;height:31pt" o:ole="">
                              <v:imagedata r:id="rId73" o:title=""/>
                            </v:shape>
                            <o:OLEObject Type="Embed" ProgID="Equation.DSMT4" ShapeID="_x0000_i1692" DrawAspect="Content" ObjectID="_1673876230" r:id="rId77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35" o:spid="_x0000_s1069" style="position:absolute;left:13811;top:5905;width:3619;height:68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" fillcolor="white [3201]" strokecolor="black [3200]" strokeweight="1pt">
                  <v:textbox>
                    <w:txbxContent>
                      <w:p w14:paraId="381EA717" w14:textId="77777777" w:rsidR="00A041C9" w:rsidRPr="004A74EB" w:rsidRDefault="00A041C9" w:rsidP="00A041C9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0F3FD9">
                          <w:rPr>
                            <w:color w:val="FF0000"/>
                            <w:position w:val="-30"/>
                          </w:rPr>
                          <w:object w:dxaOrig="340" w:dyaOrig="680" w14:anchorId="247BB014">
                            <v:shape id="_x0000_i1693" type="#_x0000_t75" style="width:19pt;height:37pt" o:ole="">
                              <v:imagedata r:id="rId75" o:title=""/>
                            </v:shape>
                            <o:OLEObject Type="Embed" ProgID="Equation.DSMT4" ShapeID="_x0000_i1693" DrawAspect="Content" ObjectID="_1673876231" r:id="rId78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6CD7A721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283394BA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5DDD613C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10E82772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353E026D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</w:p>
    <w:p w14:paraId="26EFEA6A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D48D5F" wp14:editId="2340337B">
                <wp:simplePos x="0" y="0"/>
                <wp:positionH relativeFrom="column">
                  <wp:posOffset>5166995</wp:posOffset>
                </wp:positionH>
                <wp:positionV relativeFrom="paragraph">
                  <wp:posOffset>292735</wp:posOffset>
                </wp:positionV>
                <wp:extent cx="609600" cy="323850"/>
                <wp:effectExtent l="0" t="0" r="0" b="0"/>
                <wp:wrapNone/>
                <wp:docPr id="540" name="Text Box 5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BE97B7" w14:textId="77777777" w:rsidR="00A041C9" w:rsidRPr="00E26145" w:rsidRDefault="00A041C9" w:rsidP="00A041C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26145">
                              <w:rPr>
                                <w:b/>
                              </w:rPr>
                              <w:t>2</w:t>
                            </w:r>
                            <w:r>
                              <w:rPr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6D48D5F" id="_x0000_t202" coordsize="21600,21600" o:spt="202" path="m,l,21600r21600,l21600,xe">
                <v:stroke joinstyle="miter"/>
                <v:path gradientshapeok="t" o:connecttype="rect"/>
              </v:shapetype>
              <v:shape id="Text Box 540" o:spid="_x0000_s1070" type="#_x0000_t202" style="position:absolute;margin-left:406.85pt;margin-top:23.05pt;width:48pt;height:25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" fillcolor="white [3201]" strokecolor="white [3212]" strokeweight=".5pt">
                <v:textbox>
                  <w:txbxContent>
                    <w:p w14:paraId="21BE97B7" w14:textId="77777777" w:rsidR="00A041C9" w:rsidRPr="00E26145" w:rsidRDefault="00A041C9" w:rsidP="00A041C9">
                      <w:pPr>
                        <w:jc w:val="center"/>
                        <w:rPr>
                          <w:b/>
                        </w:rPr>
                      </w:pPr>
                      <w:r w:rsidRPr="00E26145">
                        <w:rPr>
                          <w:b/>
                        </w:rPr>
                        <w:t>2</w:t>
                      </w:r>
                      <w:r>
                        <w:rPr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2:</w:t>
      </w:r>
      <w:r>
        <w:rPr>
          <w:rFonts w:ascii="Palatino Linotype" w:hAnsi="Palatino Linotype"/>
          <w:b/>
          <w:color w:val="0000CC"/>
        </w:rPr>
        <w:t xml:space="preserve">  </w:t>
      </w:r>
      <w:r w:rsidRPr="00435495">
        <w:rPr>
          <w:sz w:val="28"/>
          <w:szCs w:val="28"/>
        </w:rPr>
        <w:t>Trong các cặp phân số sau, cặp phân số nào bằng nhau?</w:t>
      </w:r>
    </w:p>
    <w:p w14:paraId="5D009DAD" w14:textId="77777777" w:rsidR="00A041C9" w:rsidRPr="00435495" w:rsidRDefault="00A041C9" w:rsidP="00A041C9">
      <w:pPr>
        <w:pStyle w:val="ListParagraph"/>
        <w:tabs>
          <w:tab w:val="left" w:pos="851"/>
          <w:tab w:val="left" w:pos="4536"/>
          <w:tab w:val="left" w:pos="7938"/>
        </w:tabs>
        <w:ind w:left="851" w:hanging="851"/>
        <w:rPr>
          <w:rFonts w:ascii="Times New Roman" w:hAnsi="Times New Roman"/>
          <w:sz w:val="28"/>
          <w:szCs w:val="28"/>
        </w:rPr>
      </w:pPr>
      <w:r>
        <w:rPr>
          <w:rFonts w:ascii="Palatino Linotype" w:hAnsi="Palatino Linotype"/>
          <w:noProof/>
          <w:color w:val="000000" w:themeColor="text1"/>
          <w:lang w:val="en-US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103B179" wp14:editId="35BC6D36">
                <wp:simplePos x="0" y="0"/>
                <wp:positionH relativeFrom="column">
                  <wp:posOffset>2004695</wp:posOffset>
                </wp:positionH>
                <wp:positionV relativeFrom="paragraph">
                  <wp:posOffset>255905</wp:posOffset>
                </wp:positionV>
                <wp:extent cx="1052830" cy="1415415"/>
                <wp:effectExtent l="0" t="0" r="0" b="0"/>
                <wp:wrapNone/>
                <wp:docPr id="539" name="Group 5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52830" cy="1415415"/>
                          <a:chOff x="0" y="0"/>
                          <a:chExt cx="1052830" cy="1415415"/>
                        </a:xfrm>
                      </wpg:grpSpPr>
                      <pic:pic xmlns:pic="http://schemas.openxmlformats.org/drawingml/2006/picture">
                        <pic:nvPicPr>
                          <pic:cNvPr id="536" name="Picture 536" descr="C:\Users\Administrator\Downloads\ANH DAY EM BE\Dong Vat\b0861b1d4b00eaf8c524dd6406f66eee.jpg"/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14325"/>
                            <a:ext cx="1052830" cy="1101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38" name="Text Box 538"/>
                        <wps:cNvSpPr txBox="1"/>
                        <wps:spPr>
                          <a:xfrm>
                            <a:off x="285750" y="0"/>
                            <a:ext cx="609600" cy="3238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026937" w14:textId="77777777" w:rsidR="00A041C9" w:rsidRPr="00E26145" w:rsidRDefault="00A041C9" w:rsidP="00A041C9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E26145">
                                <w:rPr>
                                  <w:b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03B179" id="Group 539" o:spid="_x0000_s1071" style="position:absolute;left:0;text-align:left;margin-left:157.85pt;margin-top:20.15pt;width:82.9pt;height:111.45pt;z-index:251668480" coordsize="10528,141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">
                <v:shape id="Picture 536" o:spid="_x0000_s1072" type="#_x0000_t75" style="position:absolute;top:3143;width:10528;height:110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">
                  <v:imagedata r:id="rId80" o:title="b0861b1d4b00eaf8c524dd6406f66eee"/>
                </v:shape>
                <v:shape id="Text Box 538" o:spid="_x0000_s1073" type="#_x0000_t202" style="position:absolute;left:2857;width:6096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" fillcolor="white [3201]" strokecolor="white [3212]" strokeweight=".5pt">
                  <v:textbox>
                    <w:txbxContent>
                      <w:p w14:paraId="4C026937" w14:textId="77777777" w:rsidR="00A041C9" w:rsidRPr="00E26145" w:rsidRDefault="00A041C9" w:rsidP="00A041C9">
                        <w:pPr>
                          <w:jc w:val="center"/>
                          <w:rPr>
                            <w:b/>
                          </w:rPr>
                        </w:pPr>
                        <w:r w:rsidRPr="00E26145">
                          <w:rPr>
                            <w:b/>
                          </w:rPr>
                          <w:t>2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35495">
        <w:rPr>
          <w:rFonts w:ascii="Times New Roman" w:hAnsi="Times New Roman"/>
          <w:b/>
          <w:sz w:val="28"/>
          <w:szCs w:val="28"/>
        </w:rPr>
        <w:t>2A.</w:t>
      </w:r>
      <w:r w:rsidRPr="00435495">
        <w:rPr>
          <w:rFonts w:ascii="Times New Roman" w:hAnsi="Times New Roman"/>
          <w:sz w:val="28"/>
          <w:szCs w:val="28"/>
        </w:rPr>
        <w:t xml:space="preserve"> </w:t>
      </w:r>
    </w:p>
    <w:p w14:paraId="7BADE663" w14:textId="77777777" w:rsidR="00A041C9" w:rsidRPr="00435495" w:rsidRDefault="00A041C9" w:rsidP="00A041C9">
      <w:pPr>
        <w:pStyle w:val="ListParagraph"/>
        <w:tabs>
          <w:tab w:val="left" w:pos="851"/>
          <w:tab w:val="left" w:pos="5670"/>
        </w:tabs>
        <w:ind w:left="851" w:hanging="851"/>
        <w:rPr>
          <w:rFonts w:ascii="Times New Roman" w:hAnsi="Times New Roman"/>
          <w:sz w:val="28"/>
          <w:szCs w:val="28"/>
        </w:rPr>
      </w:pPr>
      <w:r w:rsidRPr="00E26145">
        <w:rPr>
          <w:rFonts w:ascii="Palatino Linotype" w:hAnsi="Palatino Linotype"/>
          <w:noProof/>
          <w:color w:val="000000" w:themeColor="text1"/>
          <w:lang w:val="en-US"/>
        </w:rPr>
        <w:drawing>
          <wp:anchor distT="0" distB="0" distL="114300" distR="114300" simplePos="0" relativeHeight="251667456" behindDoc="0" locked="0" layoutInCell="1" allowOverlap="1" wp14:anchorId="18B68D02" wp14:editId="2E4C37C8">
            <wp:simplePos x="0" y="0"/>
            <wp:positionH relativeFrom="column">
              <wp:posOffset>5052695</wp:posOffset>
            </wp:positionH>
            <wp:positionV relativeFrom="paragraph">
              <wp:posOffset>30480</wp:posOffset>
            </wp:positionV>
            <wp:extent cx="942340" cy="1609090"/>
            <wp:effectExtent l="0" t="0" r="0" b="0"/>
            <wp:wrapSquare wrapText="bothSides"/>
            <wp:docPr id="537" name="Picture 537" descr="C:\Users\Administrator\Downloads\ANH DAY EM BE\Dong Vat\a233cb37f33b0a7d84a057fe3ecb25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 descr="C:\Users\Administrator\Downloads\ANH DAY EM BE\Dong Vat\a233cb37f33b0a7d84a057fe3ecb2509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340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5495">
        <w:rPr>
          <w:rFonts w:ascii="Times New Roman" w:hAnsi="Times New Roman"/>
          <w:sz w:val="28"/>
          <w:szCs w:val="28"/>
        </w:rPr>
        <w:tab/>
        <w:t>A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240" w:dyaOrig="620" w14:anchorId="652EA330">
          <v:shape id="_x0000_i1666" type="#_x0000_t75" style="width:13pt;height:31pt" o:ole="">
            <v:imagedata r:id="rId82" o:title=""/>
          </v:shape>
          <o:OLEObject Type="Embed" ProgID="Equation.DSMT4" ShapeID="_x0000_i1666" DrawAspect="Content" ObjectID="_1673876204" r:id="rId83"/>
        </w:object>
      </w:r>
      <w:r w:rsidRPr="00435495">
        <w:rPr>
          <w:rFonts w:ascii="Times New Roman" w:hAnsi="Times New Roman"/>
          <w:sz w:val="28"/>
          <w:szCs w:val="28"/>
        </w:rPr>
        <w:t xml:space="preserve"> và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493742CD">
          <v:shape id="_x0000_i1667" type="#_x0000_t75" style="width:19pt;height:31pt" o:ole="">
            <v:imagedata r:id="rId84" o:title=""/>
          </v:shape>
          <o:OLEObject Type="Embed" ProgID="Equation.DSMT4" ShapeID="_x0000_i1667" DrawAspect="Content" ObjectID="_1673876205" r:id="rId85"/>
        </w:object>
      </w:r>
      <w:r w:rsidRPr="00435495">
        <w:rPr>
          <w:rFonts w:ascii="Times New Roman" w:hAnsi="Times New Roman"/>
          <w:sz w:val="28"/>
          <w:szCs w:val="28"/>
        </w:rPr>
        <w:t>;</w:t>
      </w:r>
      <w:r w:rsidRPr="00435495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435495">
        <w:rPr>
          <w:rFonts w:ascii="Times New Roman" w:hAnsi="Times New Roman"/>
          <w:sz w:val="28"/>
          <w:szCs w:val="28"/>
        </w:rPr>
        <w:t>B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680A8E8F">
          <v:shape id="_x0000_i1668" type="#_x0000_t75" style="width:19pt;height:31pt" o:ole="">
            <v:imagedata r:id="rId86" o:title=""/>
          </v:shape>
          <o:OLEObject Type="Embed" ProgID="Equation.DSMT4" ShapeID="_x0000_i1668" DrawAspect="Content" ObjectID="_1673876206" r:id="rId87"/>
        </w:object>
      </w:r>
      <w:r w:rsidRPr="00435495">
        <w:rPr>
          <w:rFonts w:ascii="Times New Roman" w:hAnsi="Times New Roman"/>
          <w:sz w:val="28"/>
          <w:szCs w:val="28"/>
        </w:rPr>
        <w:t xml:space="preserve"> và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780BE6DA">
          <v:shape id="_x0000_i1669" type="#_x0000_t75" style="width:19pt;height:31pt" o:ole="">
            <v:imagedata r:id="rId88" o:title=""/>
          </v:shape>
          <o:OLEObject Type="Embed" ProgID="Equation.DSMT4" ShapeID="_x0000_i1669" DrawAspect="Content" ObjectID="_1673876207" r:id="rId89"/>
        </w:object>
      </w:r>
      <w:r w:rsidRPr="00435495">
        <w:rPr>
          <w:rFonts w:ascii="Times New Roman" w:hAnsi="Times New Roman"/>
          <w:sz w:val="28"/>
          <w:szCs w:val="28"/>
        </w:rPr>
        <w:t>;</w:t>
      </w:r>
    </w:p>
    <w:p w14:paraId="596C5D6C" w14:textId="77777777" w:rsidR="00A041C9" w:rsidRPr="00435495" w:rsidRDefault="00A041C9" w:rsidP="00A041C9">
      <w:pPr>
        <w:pStyle w:val="ListParagraph"/>
        <w:tabs>
          <w:tab w:val="left" w:pos="851"/>
          <w:tab w:val="left" w:pos="5670"/>
        </w:tabs>
        <w:ind w:left="851" w:hanging="851"/>
        <w:rPr>
          <w:rFonts w:ascii="Times New Roman" w:hAnsi="Times New Roman"/>
          <w:sz w:val="28"/>
          <w:szCs w:val="28"/>
        </w:rPr>
      </w:pPr>
      <w:r w:rsidRPr="00435495">
        <w:rPr>
          <w:rFonts w:ascii="Times New Roman" w:hAnsi="Times New Roman"/>
          <w:sz w:val="28"/>
          <w:szCs w:val="28"/>
        </w:rPr>
        <w:tab/>
        <w:t>C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40" w:dyaOrig="620" w14:anchorId="7BA43067">
          <v:shape id="_x0000_i1670" type="#_x0000_t75" style="width:17pt;height:31pt" o:ole="">
            <v:imagedata r:id="rId90" o:title=""/>
          </v:shape>
          <o:OLEObject Type="Embed" ProgID="Equation.DSMT4" ShapeID="_x0000_i1670" DrawAspect="Content" ObjectID="_1673876208" r:id="rId91"/>
        </w:object>
      </w:r>
      <w:r w:rsidRPr="00435495">
        <w:rPr>
          <w:rFonts w:ascii="Times New Roman" w:hAnsi="Times New Roman"/>
          <w:sz w:val="28"/>
          <w:szCs w:val="28"/>
        </w:rPr>
        <w:t xml:space="preserve"> và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64E1DF52">
          <v:shape id="_x0000_i1671" type="#_x0000_t75" style="width:19pt;height:31pt" o:ole="">
            <v:imagedata r:id="rId92" o:title=""/>
          </v:shape>
          <o:OLEObject Type="Embed" ProgID="Equation.DSMT4" ShapeID="_x0000_i1671" DrawAspect="Content" ObjectID="_1673876209" r:id="rId93"/>
        </w:object>
      </w:r>
      <w:r w:rsidRPr="00435495">
        <w:rPr>
          <w:rFonts w:ascii="Times New Roman" w:hAnsi="Times New Roman"/>
          <w:sz w:val="28"/>
          <w:szCs w:val="28"/>
        </w:rPr>
        <w:t>;</w:t>
      </w:r>
      <w:r w:rsidRPr="00435495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435495">
        <w:rPr>
          <w:rFonts w:ascii="Times New Roman" w:hAnsi="Times New Roman"/>
          <w:sz w:val="28"/>
          <w:szCs w:val="28"/>
        </w:rPr>
        <w:t>D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00" w:dyaOrig="620" w14:anchorId="48412907">
          <v:shape id="_x0000_i1672" type="#_x0000_t75" style="width:15pt;height:31pt" o:ole="">
            <v:imagedata r:id="rId94" o:title=""/>
          </v:shape>
          <o:OLEObject Type="Embed" ProgID="Equation.DSMT4" ShapeID="_x0000_i1672" DrawAspect="Content" ObjectID="_1673876210" r:id="rId95"/>
        </w:object>
      </w:r>
      <w:r w:rsidRPr="00435495">
        <w:rPr>
          <w:rFonts w:ascii="Times New Roman" w:hAnsi="Times New Roman"/>
          <w:sz w:val="28"/>
          <w:szCs w:val="28"/>
        </w:rPr>
        <w:t xml:space="preserve"> và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460" w:dyaOrig="620" w14:anchorId="06CFBC07">
          <v:shape id="_x0000_i1673" type="#_x0000_t75" style="width:23pt;height:31pt" o:ole="">
            <v:imagedata r:id="rId96" o:title=""/>
          </v:shape>
          <o:OLEObject Type="Embed" ProgID="Equation.DSMT4" ShapeID="_x0000_i1673" DrawAspect="Content" ObjectID="_1673876211" r:id="rId97"/>
        </w:object>
      </w:r>
      <w:r w:rsidRPr="00435495">
        <w:rPr>
          <w:rFonts w:ascii="Times New Roman" w:hAnsi="Times New Roman"/>
          <w:sz w:val="28"/>
          <w:szCs w:val="28"/>
        </w:rPr>
        <w:t>.</w:t>
      </w:r>
    </w:p>
    <w:p w14:paraId="2D48E302" w14:textId="77777777" w:rsidR="00A041C9" w:rsidRPr="00435495" w:rsidRDefault="00A041C9" w:rsidP="00A041C9">
      <w:pPr>
        <w:pStyle w:val="ListParagraph"/>
        <w:tabs>
          <w:tab w:val="left" w:pos="851"/>
        </w:tabs>
        <w:ind w:left="851" w:hanging="851"/>
        <w:rPr>
          <w:rFonts w:ascii="Times New Roman" w:hAnsi="Times New Roman"/>
          <w:sz w:val="28"/>
          <w:szCs w:val="28"/>
        </w:rPr>
      </w:pPr>
      <w:r w:rsidRPr="00435495">
        <w:rPr>
          <w:rFonts w:ascii="Times New Roman" w:hAnsi="Times New Roman"/>
          <w:b/>
          <w:sz w:val="28"/>
          <w:szCs w:val="28"/>
        </w:rPr>
        <w:t>2B.</w:t>
      </w:r>
      <w:r w:rsidRPr="00435495">
        <w:rPr>
          <w:rFonts w:ascii="Times New Roman" w:hAnsi="Times New Roman"/>
          <w:sz w:val="28"/>
          <w:szCs w:val="28"/>
        </w:rPr>
        <w:t xml:space="preserve"> </w:t>
      </w:r>
      <w:r w:rsidRPr="00435495">
        <w:rPr>
          <w:rFonts w:ascii="Times New Roman" w:hAnsi="Times New Roman"/>
          <w:sz w:val="28"/>
          <w:szCs w:val="28"/>
        </w:rPr>
        <w:tab/>
        <w:t>A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240" w:dyaOrig="620" w14:anchorId="6A6CFAC8">
          <v:shape id="_x0000_i1674" type="#_x0000_t75" style="width:13pt;height:31pt" o:ole="">
            <v:imagedata r:id="rId98" o:title=""/>
          </v:shape>
          <o:OLEObject Type="Embed" ProgID="Equation.DSMT4" ShapeID="_x0000_i1674" DrawAspect="Content" ObjectID="_1673876212" r:id="rId99"/>
        </w:object>
      </w:r>
      <w:r w:rsidRPr="00435495">
        <w:rPr>
          <w:rFonts w:ascii="Times New Roman" w:hAnsi="Times New Roman"/>
          <w:sz w:val="28"/>
          <w:szCs w:val="28"/>
        </w:rPr>
        <w:t xml:space="preserve"> và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480" w:dyaOrig="620" w14:anchorId="71DDCB3B">
          <v:shape id="_x0000_i1675" type="#_x0000_t75" style="width:23pt;height:31pt" o:ole="">
            <v:imagedata r:id="rId100" o:title=""/>
          </v:shape>
          <o:OLEObject Type="Embed" ProgID="Equation.DSMT4" ShapeID="_x0000_i1675" DrawAspect="Content" ObjectID="_1673876213" r:id="rId101"/>
        </w:object>
      </w:r>
      <w:r w:rsidRPr="00435495">
        <w:rPr>
          <w:rFonts w:ascii="Times New Roman" w:hAnsi="Times New Roman"/>
          <w:sz w:val="28"/>
          <w:szCs w:val="28"/>
        </w:rPr>
        <w:t>;</w:t>
      </w:r>
      <w:r w:rsidRPr="00435495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435495">
        <w:rPr>
          <w:rFonts w:ascii="Times New Roman" w:hAnsi="Times New Roman"/>
          <w:sz w:val="28"/>
          <w:szCs w:val="28"/>
        </w:rPr>
        <w:t>B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480" w:dyaOrig="620" w14:anchorId="64CA8AF2">
          <v:shape id="_x0000_i1676" type="#_x0000_t75" style="width:23pt;height:31pt" o:ole="">
            <v:imagedata r:id="rId102" o:title=""/>
          </v:shape>
          <o:OLEObject Type="Embed" ProgID="Equation.DSMT4" ShapeID="_x0000_i1676" DrawAspect="Content" ObjectID="_1673876214" r:id="rId103"/>
        </w:object>
      </w:r>
      <w:r w:rsidRPr="00435495">
        <w:rPr>
          <w:rFonts w:ascii="Times New Roman" w:hAnsi="Times New Roman"/>
          <w:sz w:val="28"/>
          <w:szCs w:val="28"/>
        </w:rPr>
        <w:t xml:space="preserve"> và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240" w:dyaOrig="620" w14:anchorId="49415123">
          <v:shape id="_x0000_i1677" type="#_x0000_t75" style="width:13pt;height:31pt" o:ole="">
            <v:imagedata r:id="rId104" o:title=""/>
          </v:shape>
          <o:OLEObject Type="Embed" ProgID="Equation.DSMT4" ShapeID="_x0000_i1677" DrawAspect="Content" ObjectID="_1673876215" r:id="rId105"/>
        </w:object>
      </w:r>
      <w:r w:rsidRPr="00435495">
        <w:rPr>
          <w:rFonts w:ascii="Times New Roman" w:hAnsi="Times New Roman"/>
          <w:sz w:val="28"/>
          <w:szCs w:val="28"/>
        </w:rPr>
        <w:t>;</w:t>
      </w:r>
    </w:p>
    <w:p w14:paraId="60399758" w14:textId="77777777" w:rsidR="00A041C9" w:rsidRPr="00435495" w:rsidRDefault="00A041C9" w:rsidP="00A041C9">
      <w:pPr>
        <w:pStyle w:val="ListParagraph"/>
        <w:tabs>
          <w:tab w:val="left" w:pos="851"/>
          <w:tab w:val="left" w:pos="5670"/>
        </w:tabs>
        <w:ind w:left="851" w:hanging="851"/>
        <w:rPr>
          <w:rFonts w:ascii="Times New Roman" w:hAnsi="Times New Roman"/>
          <w:sz w:val="28"/>
          <w:szCs w:val="28"/>
        </w:rPr>
      </w:pPr>
      <w:r w:rsidRPr="00435495">
        <w:rPr>
          <w:rFonts w:ascii="Times New Roman" w:hAnsi="Times New Roman"/>
          <w:sz w:val="28"/>
          <w:szCs w:val="28"/>
        </w:rPr>
        <w:tab/>
        <w:t>C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69D282C7">
          <v:shape id="_x0000_i1678" type="#_x0000_t75" style="width:19pt;height:31pt" o:ole="">
            <v:imagedata r:id="rId106" o:title=""/>
          </v:shape>
          <o:OLEObject Type="Embed" ProgID="Equation.DSMT4" ShapeID="_x0000_i1678" DrawAspect="Content" ObjectID="_1673876216" r:id="rId107"/>
        </w:object>
      </w:r>
      <w:r w:rsidRPr="00435495">
        <w:rPr>
          <w:rFonts w:ascii="Times New Roman" w:hAnsi="Times New Roman"/>
          <w:sz w:val="28"/>
          <w:szCs w:val="28"/>
        </w:rPr>
        <w:t xml:space="preserve"> và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4BF00F0B">
          <v:shape id="_x0000_i1679" type="#_x0000_t75" style="width:19pt;height:31pt" o:ole="">
            <v:imagedata r:id="rId108" o:title=""/>
          </v:shape>
          <o:OLEObject Type="Embed" ProgID="Equation.DSMT4" ShapeID="_x0000_i1679" DrawAspect="Content" ObjectID="_1673876217" r:id="rId109"/>
        </w:object>
      </w:r>
      <w:r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435495">
        <w:rPr>
          <w:rFonts w:ascii="Times New Roman" w:hAnsi="Times New Roman"/>
          <w:sz w:val="28"/>
          <w:szCs w:val="28"/>
        </w:rPr>
        <w:t>D.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60" w:dyaOrig="620" w14:anchorId="537DF169">
          <v:shape id="_x0000_i1680" type="#_x0000_t75" style="width:19pt;height:31pt" o:ole="">
            <v:imagedata r:id="rId110" o:title=""/>
          </v:shape>
          <o:OLEObject Type="Embed" ProgID="Equation.DSMT4" ShapeID="_x0000_i1680" DrawAspect="Content" ObjectID="_1673876218" r:id="rId111"/>
        </w:object>
      </w:r>
      <w:r w:rsidRPr="00435495">
        <w:rPr>
          <w:rFonts w:ascii="Times New Roman" w:hAnsi="Times New Roman"/>
          <w:sz w:val="28"/>
          <w:szCs w:val="28"/>
        </w:rPr>
        <w:t xml:space="preserve"> và </w:t>
      </w:r>
      <w:r w:rsidRPr="00435495">
        <w:rPr>
          <w:rFonts w:ascii="Times New Roman" w:hAnsi="Times New Roman"/>
          <w:position w:val="-24"/>
          <w:sz w:val="28"/>
          <w:szCs w:val="28"/>
        </w:rPr>
        <w:object w:dxaOrig="340" w:dyaOrig="620" w14:anchorId="21A32FE0">
          <v:shape id="_x0000_i1681" type="#_x0000_t75" style="width:17pt;height:31pt" o:ole="">
            <v:imagedata r:id="rId112" o:title=""/>
          </v:shape>
          <o:OLEObject Type="Embed" ProgID="Equation.DSMT4" ShapeID="_x0000_i1681" DrawAspect="Content" ObjectID="_1673876219" r:id="rId113"/>
        </w:object>
      </w:r>
      <w:r w:rsidRPr="00435495">
        <w:rPr>
          <w:rFonts w:ascii="Times New Roman" w:hAnsi="Times New Roman"/>
          <w:sz w:val="28"/>
          <w:szCs w:val="28"/>
        </w:rPr>
        <w:t>.</w:t>
      </w:r>
    </w:p>
    <w:p w14:paraId="1C700016" w14:textId="77777777" w:rsidR="00A041C9" w:rsidRPr="00E00165" w:rsidRDefault="00A041C9" w:rsidP="00A041C9">
      <w:pPr>
        <w:pStyle w:val="ListParagraph"/>
        <w:tabs>
          <w:tab w:val="left" w:pos="0"/>
          <w:tab w:val="left" w:pos="5670"/>
        </w:tabs>
        <w:ind w:left="0"/>
        <w:rPr>
          <w:rFonts w:ascii="Palatino Linotype" w:hAnsi="Palatino Linotype"/>
          <w:sz w:val="26"/>
          <w:szCs w:val="26"/>
        </w:rPr>
      </w:pPr>
      <w:r w:rsidRPr="00E00165">
        <w:rPr>
          <w:rFonts w:ascii="Palatino Linotype" w:hAnsi="Palatino Linotype"/>
          <w:b/>
          <w:color w:val="0000CC"/>
          <w:sz w:val="26"/>
          <w:szCs w:val="26"/>
          <w:u w:val="single"/>
        </w:rPr>
        <w:t>Bài 3:</w:t>
      </w:r>
      <w:r w:rsidRPr="00E00165">
        <w:rPr>
          <w:rFonts w:ascii="Palatino Linotype" w:hAnsi="Palatino Linotype"/>
          <w:b/>
          <w:color w:val="0000CC"/>
          <w:sz w:val="26"/>
          <w:szCs w:val="26"/>
        </w:rPr>
        <w:t xml:space="preserve">  </w:t>
      </w:r>
      <w:r w:rsidRPr="00E00165">
        <w:rPr>
          <w:rFonts w:ascii="Palatino Linotype" w:hAnsi="Palatino Linotype"/>
          <w:sz w:val="26"/>
          <w:szCs w:val="26"/>
        </w:rPr>
        <w:t xml:space="preserve">Viết tất cả các phân số bằng với phân số </w:t>
      </w:r>
      <w:r w:rsidRPr="00E00165">
        <w:rPr>
          <w:rFonts w:ascii="Palatino Linotype" w:hAnsi="Palatino Linotype"/>
          <w:position w:val="-24"/>
          <w:sz w:val="26"/>
          <w:szCs w:val="26"/>
        </w:rPr>
        <w:object w:dxaOrig="360" w:dyaOrig="620" w14:anchorId="0C7058FA">
          <v:shape id="_x0000_i1682" type="#_x0000_t75" style="width:19pt;height:31pt" o:ole="">
            <v:imagedata r:id="rId114" o:title=""/>
          </v:shape>
          <o:OLEObject Type="Embed" ProgID="Equation.DSMT4" ShapeID="_x0000_i1682" DrawAspect="Content" ObjectID="_1673876220" r:id="rId115"/>
        </w:object>
      </w:r>
      <w:r w:rsidRPr="00E00165">
        <w:rPr>
          <w:rFonts w:ascii="Palatino Linotype" w:hAnsi="Palatino Linotype"/>
          <w:sz w:val="26"/>
          <w:szCs w:val="26"/>
        </w:rPr>
        <w:t xml:space="preserve"> và mẫu số là các số có hai chữ số</w:t>
      </w:r>
      <w:r>
        <w:rPr>
          <w:rFonts w:ascii="Palatino Linotype" w:hAnsi="Palatino Linotype"/>
          <w:sz w:val="26"/>
          <w:szCs w:val="26"/>
        </w:rPr>
        <w:t xml:space="preserve"> </w:t>
      </w:r>
      <w:r w:rsidRPr="00E00165">
        <w:rPr>
          <w:rFonts w:ascii="Palatino Linotype" w:hAnsi="Palatino Linotype"/>
          <w:sz w:val="26"/>
          <w:szCs w:val="26"/>
        </w:rPr>
        <w:t>đều dương.</w:t>
      </w:r>
    </w:p>
    <w:p w14:paraId="0FBFFBCD" w14:textId="77777777" w:rsidR="00A041C9" w:rsidRPr="00AE69F1" w:rsidRDefault="00A041C9" w:rsidP="00A041C9">
      <w:pPr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.</w:t>
      </w:r>
    </w:p>
    <w:p w14:paraId="532B969A" w14:textId="77777777" w:rsidR="00A041C9" w:rsidRDefault="00A041C9" w:rsidP="00A041C9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10BAD0A4" w14:textId="77777777" w:rsidR="00235CDF" w:rsidRDefault="00235CDF"/>
    <w:sectPr w:rsidR="00235CDF" w:rsidSect="00A041C9">
      <w:pgSz w:w="12240" w:h="15840"/>
      <w:pgMar w:top="1170" w:right="1080" w:bottom="63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41C9"/>
    <w:rsid w:val="00235CDF"/>
    <w:rsid w:val="003E3903"/>
    <w:rsid w:val="00A041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DEFD8A"/>
  <w15:chartTrackingRefBased/>
  <w15:docId w15:val="{6315CA67-6DEE-4BB2-B08A-B6BC851617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41C9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041C9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A041C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A041C9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117" Type="http://schemas.openxmlformats.org/officeDocument/2006/relationships/theme" Target="theme/theme1.xml"/><Relationship Id="rId21" Type="http://schemas.openxmlformats.org/officeDocument/2006/relationships/image" Target="media/image12.emf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3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6" Type="http://schemas.openxmlformats.org/officeDocument/2006/relationships/image" Target="media/image7.e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jpeg"/><Relationship Id="rId87" Type="http://schemas.openxmlformats.org/officeDocument/2006/relationships/oleObject" Target="embeddings/oleObject43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image" Target="media/image10.emf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6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7.jpeg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image" Target="media/image11.e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52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8.jpeg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9.e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5</Words>
  <Characters>1517</Characters>
  <Application>Microsoft Office Word</Application>
  <DocSecurity>0</DocSecurity>
  <Lines>12</Lines>
  <Paragraphs>3</Paragraphs>
  <ScaleCrop>false</ScaleCrop>
  <Company/>
  <LinksUpToDate>false</LinksUpToDate>
  <CharactersWithSpaces>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09:34:00Z</dcterms:created>
  <dcterms:modified xsi:type="dcterms:W3CDTF">2021-02-03T09:35:00Z</dcterms:modified>
</cp:coreProperties>
</file>